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57F" w:rsidRDefault="00685EDF" w:rsidP="00C37FE3">
      <w:pPr>
        <w:spacing w:after="0" w:line="288" w:lineRule="auto"/>
        <w:ind w:left="-142" w:right="-16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C37FE3" w:rsidRPr="00330DF9" w:rsidTr="00296296">
        <w:trPr>
          <w:trHeight w:val="1121"/>
        </w:trPr>
        <w:tc>
          <w:tcPr>
            <w:tcW w:w="4229" w:type="dxa"/>
            <w:vMerge w:val="restart"/>
            <w:shd w:val="clear" w:color="auto" w:fill="auto"/>
          </w:tcPr>
          <w:p w:rsidR="00C37FE3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C37FE3" w:rsidRPr="00330DF9" w:rsidRDefault="00C37FE3" w:rsidP="00296296">
            <w:pPr>
              <w:spacing w:before="120"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14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C37FE3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 w:rsidR="00842E68">
              <w:rPr>
                <w:rFonts w:ascii="Times New Roman" w:hAnsi="Times New Roman"/>
                <w:b/>
              </w:rPr>
              <w:t>1 (45’)</w:t>
            </w:r>
          </w:p>
          <w:p w:rsidR="00C37FE3" w:rsidRPr="00AA2710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AA2710">
              <w:rPr>
                <w:rFonts w:ascii="Times New Roman" w:hAnsi="Times New Roman"/>
                <w:b/>
              </w:rPr>
              <w:t>ĐỀ</w:t>
            </w:r>
            <w:r w:rsidR="0064549C">
              <w:rPr>
                <w:rFonts w:ascii="Times New Roman" w:hAnsi="Times New Roman"/>
                <w:b/>
              </w:rPr>
              <w:t xml:space="preserve"> 3</w:t>
            </w:r>
            <w:r w:rsidR="00842E68">
              <w:rPr>
                <w:rFonts w:ascii="Times New Roman" w:hAnsi="Times New Roman"/>
                <w:b/>
              </w:rPr>
              <w:t>.1</w:t>
            </w:r>
            <w:r w:rsidRPr="00AA2710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C37FE3" w:rsidRPr="00330DF9" w:rsidTr="00296296">
        <w:trPr>
          <w:trHeight w:val="1120"/>
        </w:trPr>
        <w:tc>
          <w:tcPr>
            <w:tcW w:w="4229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C37FE3" w:rsidRPr="00330DF9" w:rsidTr="00296296">
        <w:trPr>
          <w:trHeight w:val="1160"/>
        </w:trPr>
        <w:tc>
          <w:tcPr>
            <w:tcW w:w="4248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</w:p>
        </w:tc>
      </w:tr>
      <w:tr w:rsidR="00C37FE3" w:rsidRPr="00330DF9" w:rsidTr="00296296">
        <w:trPr>
          <w:trHeight w:val="1160"/>
        </w:trPr>
        <w:tc>
          <w:tcPr>
            <w:tcW w:w="4248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DA792A" wp14:editId="22671FDE">
                <wp:simplePos x="0" y="0"/>
                <wp:positionH relativeFrom="column">
                  <wp:posOffset>5546785</wp:posOffset>
                </wp:positionH>
                <wp:positionV relativeFrom="paragraph">
                  <wp:posOffset>175955</wp:posOffset>
                </wp:positionV>
                <wp:extent cx="1172845" cy="266281"/>
                <wp:effectExtent l="0" t="0" r="27305" b="1968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2845" cy="2662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</w:t>
                            </w:r>
                            <w:r w:rsidR="0064549C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3</w:t>
                            </w:r>
                            <w:r w:rsidR="00842E68">
                              <w:rPr>
                                <w:rFonts w:ascii="Times New Roman" w:hAnsi="Times New Roman" w:cs="Times New Roman"/>
                                <w:b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36.75pt;margin-top:13.85pt;width:92.35pt;height:20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</w:t>
                      </w:r>
                      <w:r w:rsidR="0064549C">
                        <w:rPr>
                          <w:rFonts w:ascii="Times New Roman" w:hAnsi="Times New Roman" w:cs="Times New Roman"/>
                          <w:b/>
                        </w:rPr>
                        <w:t xml:space="preserve"> 3</w:t>
                      </w:r>
                      <w:r w:rsidR="00842E68">
                        <w:rPr>
                          <w:rFonts w:ascii="Times New Roman" w:hAnsi="Times New Roman" w:cs="Times New Roman"/>
                          <w:b/>
                        </w:rPr>
                        <w:t>.1</w:t>
                      </w:r>
                    </w:p>
                  </w:txbxContent>
                </v:textbox>
              </v:shape>
            </w:pict>
          </mc:Fallback>
        </mc:AlternateContent>
      </w: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D5D1A21" wp14:editId="67C02F10">
                <wp:simplePos x="0" y="0"/>
                <wp:positionH relativeFrom="column">
                  <wp:posOffset>-79375</wp:posOffset>
                </wp:positionH>
                <wp:positionV relativeFrom="paragraph">
                  <wp:posOffset>193040</wp:posOffset>
                </wp:positionV>
                <wp:extent cx="1638935" cy="249555"/>
                <wp:effectExtent l="0" t="0" r="18415" b="171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93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6.25pt;margin-top:15.2pt;width:129.05pt;height:19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37FE3" w:rsidRPr="008502F4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p w:rsidR="00C72E2B" w:rsidRDefault="00C72E2B" w:rsidP="00C72E2B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Giáo khoa</w:t>
      </w:r>
      <w:r w:rsidR="008E522C" w:rsidRPr="00C72E2B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</w:t>
      </w:r>
      <w:r w:rsidR="008E522C" w:rsidRPr="00B76345">
        <w:rPr>
          <w:rFonts w:ascii="Times New Roman" w:hAnsi="Times New Roman" w:cs="Times New Roman"/>
          <w:sz w:val="26"/>
          <w:szCs w:val="26"/>
        </w:rPr>
        <w:t>4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756B42" w:rsidRDefault="00AA1B25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756B42" w:rsidRPr="00B76345">
        <w:rPr>
          <w:rFonts w:ascii="Times New Roman" w:hAnsi="Times New Roman" w:cs="Times New Roman"/>
          <w:sz w:val="26"/>
          <w:szCs w:val="26"/>
        </w:rPr>
        <w:t>.</w:t>
      </w:r>
      <w:r w:rsidR="00756B42">
        <w:rPr>
          <w:rFonts w:ascii="Times New Roman" w:hAnsi="Times New Roman" w:cs="Times New Roman"/>
          <w:sz w:val="26"/>
          <w:szCs w:val="26"/>
        </w:rPr>
        <w:t xml:space="preserve"> 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>Định nghĩa từ thông ? Viết công thức – đơn vị</w:t>
      </w:r>
      <w:r w:rsidR="00756B42">
        <w:rPr>
          <w:rFonts w:ascii="Times New Roman" w:hAnsi="Times New Roman" w:cs="Times New Roman"/>
          <w:sz w:val="26"/>
          <w:szCs w:val="26"/>
        </w:rPr>
        <w:t>? (</w:t>
      </w:r>
      <w:r w:rsidR="00756B42" w:rsidRPr="00B76345">
        <w:rPr>
          <w:rFonts w:ascii="Times New Roman" w:hAnsi="Times New Roman" w:cs="Times New Roman"/>
          <w:sz w:val="26"/>
          <w:szCs w:val="26"/>
        </w:rPr>
        <w:t>1</w:t>
      </w:r>
      <w:r w:rsidR="00756B42">
        <w:rPr>
          <w:rFonts w:ascii="Times New Roman" w:hAnsi="Times New Roman" w:cs="Times New Roman"/>
          <w:sz w:val="26"/>
          <w:szCs w:val="26"/>
        </w:rPr>
        <w:t>,0 điểm</w:t>
      </w:r>
      <w:r w:rsidR="00756B42" w:rsidRPr="00B76345">
        <w:rPr>
          <w:rFonts w:ascii="Times New Roman" w:hAnsi="Times New Roman" w:cs="Times New Roman"/>
          <w:sz w:val="26"/>
          <w:szCs w:val="26"/>
        </w:rPr>
        <w:t>)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AA1B25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756B42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>Sự điều tiết của mắt là gì</w:t>
      </w:r>
      <w:r w:rsidR="00756B42" w:rsidRPr="00B76345">
        <w:rPr>
          <w:rFonts w:ascii="Times New Roman" w:hAnsi="Times New Roman" w:cs="Times New Roman"/>
          <w:sz w:val="26"/>
          <w:szCs w:val="26"/>
        </w:rPr>
        <w:t>?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 xml:space="preserve"> Thế nào là điểm cực cận, điểm cực viễn?</w:t>
      </w:r>
      <w:r w:rsidR="00756B42" w:rsidRPr="000F7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56B42">
        <w:rPr>
          <w:rFonts w:ascii="Times New Roman" w:hAnsi="Times New Roman" w:cs="Times New Roman"/>
          <w:sz w:val="26"/>
          <w:szCs w:val="26"/>
        </w:rPr>
        <w:t>(</w:t>
      </w:r>
      <w:r w:rsidR="00756B42" w:rsidRPr="00B76345">
        <w:rPr>
          <w:rFonts w:ascii="Times New Roman" w:hAnsi="Times New Roman" w:cs="Times New Roman"/>
          <w:sz w:val="26"/>
          <w:szCs w:val="26"/>
        </w:rPr>
        <w:t>1</w:t>
      </w:r>
      <w:r w:rsidR="00756B42">
        <w:rPr>
          <w:rFonts w:ascii="Times New Roman" w:hAnsi="Times New Roman" w:cs="Times New Roman"/>
          <w:sz w:val="26"/>
          <w:szCs w:val="26"/>
        </w:rPr>
        <w:t>,0 điểm</w:t>
      </w:r>
      <w:r w:rsidR="00756B42" w:rsidRPr="00B76345">
        <w:rPr>
          <w:rFonts w:ascii="Times New Roman" w:hAnsi="Times New Roman" w:cs="Times New Roman"/>
          <w:sz w:val="26"/>
          <w:szCs w:val="26"/>
        </w:rPr>
        <w:t>)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756B42" w:rsidRPr="00756B42" w:rsidRDefault="00756B42" w:rsidP="00756B42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756B42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756B42" w:rsidRPr="00756B42" w:rsidRDefault="00756B42" w:rsidP="00C72E2B">
      <w:pPr>
        <w:spacing w:after="0" w:line="288" w:lineRule="auto"/>
        <w:rPr>
          <w:rFonts w:ascii="Times New Roman" w:hAnsi="Times New Roman" w:cs="Times New Roman"/>
          <w:sz w:val="16"/>
          <w:szCs w:val="26"/>
        </w:rPr>
      </w:pPr>
    </w:p>
    <w:p w:rsidR="00756B42" w:rsidRPr="00756B42" w:rsidRDefault="00756B42" w:rsidP="00756B42">
      <w:pPr>
        <w:spacing w:after="0" w:line="340" w:lineRule="atLeast"/>
        <w:rPr>
          <w:rFonts w:ascii="Times New Roman" w:hAnsi="Times New Roman" w:cs="Times New Roman"/>
          <w:sz w:val="24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756B42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756B42" w:rsidRPr="00330DF9" w:rsidRDefault="00756B42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2DCC6E8" wp14:editId="1AC796B0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-4.95pt;margin-top:1.65pt;width:541.5pt;height:92.2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5ECA0B2" wp14:editId="11DDC6C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756B42" w:rsidRDefault="00756B42" w:rsidP="00756B42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756B42" w:rsidRDefault="00756B42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8E522C" w:rsidRDefault="00AA1B25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DE6788" w:rsidRPr="00B76345">
        <w:rPr>
          <w:rFonts w:ascii="Times New Roman" w:hAnsi="Times New Roman" w:cs="Times New Roman"/>
          <w:sz w:val="26"/>
          <w:szCs w:val="26"/>
        </w:rPr>
        <w:t>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rường – Từ trường đề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u</w:t>
      </w:r>
      <w:r w:rsidR="00DE6788" w:rsidRPr="00B76345">
        <w:rPr>
          <w:rFonts w:ascii="Times New Roman" w:hAnsi="Times New Roman" w:cs="Times New Roman"/>
          <w:sz w:val="26"/>
          <w:szCs w:val="26"/>
        </w:rPr>
        <w:t>?</w:t>
      </w:r>
      <w:r w:rsidR="00685EDF">
        <w:rPr>
          <w:rFonts w:ascii="Times New Roman" w:hAnsi="Times New Roman" w:cs="Times New Roman"/>
          <w:sz w:val="26"/>
          <w:szCs w:val="26"/>
        </w:rPr>
        <w:t xml:space="preserve"> (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Pr="00B76345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AA1B25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Thế nào là chiết suất tỉ đối – Chiết suất tuyệt đố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685EDF">
        <w:rPr>
          <w:rFonts w:ascii="Times New Roman" w:hAnsi="Times New Roman" w:cs="Times New Roman"/>
          <w:sz w:val="26"/>
          <w:szCs w:val="26"/>
        </w:rPr>
        <w:t>? (</w:t>
      </w:r>
      <w:r w:rsidR="008E522C" w:rsidRPr="00B76345">
        <w:rPr>
          <w:rFonts w:ascii="Times New Roman" w:hAnsi="Times New Roman" w:cs="Times New Roman"/>
          <w:sz w:val="26"/>
          <w:szCs w:val="26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Pr="00B76345" w:rsidRDefault="00756B42" w:rsidP="00756B42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6</w:t>
      </w:r>
      <w:r w:rsidR="00B94FD5">
        <w:rPr>
          <w:rFonts w:ascii="Times New Roman" w:hAnsi="Times New Roman" w:cs="Times New Roman"/>
          <w:sz w:val="26"/>
          <w:szCs w:val="26"/>
        </w:rPr>
        <w:t>.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756B42" w:rsidRDefault="00AA1B25" w:rsidP="00756B42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1</w:t>
      </w:r>
      <w:r w:rsidR="00756B42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756B42"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756B42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756B42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0 điểm) 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>Suất điện động tự cảm 0,5V xuất hiện trong một cuộn cảm có L = 50 mH; tại đó cường độ dòng điện giảm từ giá trị i</w:t>
      </w:r>
      <w:r w:rsidR="00756B42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 xml:space="preserve"> xuống 0 trong 0,02 s. Tính i</w:t>
      </w:r>
      <w:r w:rsidR="00756B42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56B42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Pr="00756B42" w:rsidRDefault="00756B42" w:rsidP="00756B42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756B42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756B42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756B42" w:rsidRPr="00330DF9" w:rsidRDefault="00756B42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21F4135" wp14:editId="04153D63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DE0BC1C" wp14:editId="719D5108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GIi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AzSjTr&#10;cETP3jJ1aDx5sBZ6UoLW2EawZBa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EVGIi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756B42" w:rsidRDefault="00756B42" w:rsidP="00756B42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56B42" w:rsidRDefault="00756B42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AA1B25">
        <w:rPr>
          <w:rFonts w:ascii="Times New Roman" w:hAnsi="Times New Roman" w:cs="Times New Roman"/>
          <w:b/>
          <w:sz w:val="26"/>
          <w:szCs w:val="26"/>
          <w:lang w:val="pt-BR"/>
        </w:rPr>
        <w:t>2</w:t>
      </w: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0 điểm) </w:t>
      </w:r>
      <w:r>
        <w:rPr>
          <w:rFonts w:ascii="Times New Roman" w:hAnsi="Times New Roman" w:cs="Times New Roman"/>
          <w:sz w:val="26"/>
          <w:szCs w:val="26"/>
          <w:lang w:val="vi-VN"/>
        </w:rPr>
        <w:t>Một tia sáng truyền từ môi trường có chiết suất n (n &gt;1) vào không khí dưới góc tới 42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>. Tìm giá trị nhỏ nhất của n để có hiện tượng phản xạ toàn phần?</w:t>
      </w:r>
      <w:r>
        <w:rPr>
          <w:rFonts w:ascii="Times New Roman" w:hAnsi="Times New Roman" w:cs="Times New Roman"/>
          <w:sz w:val="26"/>
          <w:szCs w:val="26"/>
        </w:rPr>
        <w:t xml:space="preserve"> Cho chiết suất không khí </w:t>
      </w:r>
      <w:r w:rsidRPr="004150E0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56088615" r:id="rId10"/>
        </w:object>
      </w:r>
      <w:r>
        <w:t xml:space="preserve"> </w:t>
      </w:r>
      <w:r w:rsidRPr="004150E0">
        <w:rPr>
          <w:rFonts w:ascii="Times New Roman" w:hAnsi="Times New Roman" w:cs="Times New Roman"/>
          <w:sz w:val="26"/>
          <w:szCs w:val="26"/>
        </w:rPr>
        <w:t>1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AA1B25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>:</w:t>
      </w:r>
      <w:r w:rsidR="00C72E2B" w:rsidRPr="000F7F47">
        <w:rPr>
          <w:rFonts w:ascii="Times New Roman" w:hAnsi="Times New Roman" w:cs="Times New Roman"/>
          <w:sz w:val="26"/>
          <w:szCs w:val="26"/>
        </w:rPr>
        <w:t xml:space="preserve"> 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0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điể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="00AC1B9E">
        <w:rPr>
          <w:rFonts w:ascii="Times New Roman" w:hAnsi="Times New Roman" w:cs="Times New Roman"/>
          <w:sz w:val="26"/>
          <w:szCs w:val="26"/>
        </w:rPr>
        <w:t xml:space="preserve"> khung dây dẫn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hình chữ nhật có kích thước 3(cm) x 4(cm) đặt trong từ trường đều có cảm ứng từ B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5.10</w:t>
      </w:r>
      <w:r w:rsidR="007E0A90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4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T. Vectơ cảm ứng từ hợp với</w:t>
      </w:r>
      <w:r w:rsidR="00AC1B9E">
        <w:rPr>
          <w:rFonts w:ascii="Times New Roman" w:hAnsi="Times New Roman" w:cs="Times New Roman"/>
          <w:sz w:val="26"/>
          <w:szCs w:val="26"/>
        </w:rPr>
        <w:t xml:space="preserve"> pháp tuyến của khung dây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mộ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 xml:space="preserve">t góc </w:t>
      </w:r>
      <w:r w:rsidR="00AC1B9E">
        <w:rPr>
          <w:rFonts w:ascii="Times New Roman" w:hAnsi="Times New Roman" w:cs="Times New Roman"/>
          <w:sz w:val="26"/>
          <w:szCs w:val="26"/>
        </w:rPr>
        <w:t>6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. Tính từ thông qua hình chữ nhậ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t đó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56B42" w:rsidRP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1925BE" w:rsidRDefault="00AA1B25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4</w:t>
      </w:r>
      <w:r w:rsidR="00774E91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>(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1</w:t>
      </w:r>
      <w:r w:rsidR="00AC1B9E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B94FD5" w:rsidRPr="000F7F47">
        <w:rPr>
          <w:rFonts w:ascii="Times New Roman" w:hAnsi="Times New Roman" w:cs="Times New Roman"/>
          <w:sz w:val="26"/>
          <w:szCs w:val="26"/>
          <w:lang w:val="pt-BR"/>
        </w:rPr>
        <w:t>0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đ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>iểm</w:t>
      </w:r>
      <w:r w:rsidR="00774E91" w:rsidRPr="000F7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Một tia sáng truyền trong không khí tới gặp mặt thoáng của một chất lỏng có chiết suất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dưới góc tới i bằng bao nhiêu để tia phản xạ vuông góc với tia khúc xạ?</w:t>
      </w:r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756B42" w:rsidRPr="00756B42" w:rsidRDefault="00756B42" w:rsidP="00756B42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756B42">
        <w:rPr>
          <w:rFonts w:ascii="Times New Roman" w:hAnsi="Times New Roman" w:cs="Times New Roman"/>
          <w:i/>
          <w:sz w:val="26"/>
          <w:szCs w:val="26"/>
          <w:lang w:val="pt-BR"/>
        </w:rPr>
        <w:t>(còn tiếp trang sau)</w: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756B42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756B42" w:rsidRPr="00330DF9" w:rsidRDefault="00756B42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A91047F" wp14:editId="68663F32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Nms6PU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59350CF" wp14:editId="6F8FE166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-4.95pt;margin-top:1.65pt;width:541.5pt;height:92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9uKQIAAFAEAAAOAAAAZHJzL2Uyb0RvYy54bWysVE2P2jAQvVfqf7ByhySUz4iwWiXQy7aL&#10;xPYHGNshVhOPZRsCqvrfOzYBL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756B42" w:rsidRDefault="00756B42" w:rsidP="00B93DEC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756B42" w:rsidRDefault="00756B42" w:rsidP="00756B42">
      <w:pPr>
        <w:spacing w:after="0" w:line="340" w:lineRule="atLeast"/>
        <w:ind w:left="-108"/>
        <w:rPr>
          <w:rFonts w:ascii="Times New Roman" w:hAnsi="Times New Roman" w:cs="Times New Roman"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pt-BR"/>
        </w:rPr>
        <w:t>Bài 5: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3A25C7">
        <w:rPr>
          <w:rFonts w:ascii="Times New Roman" w:hAnsi="Times New Roman" w:cs="Times New Roman"/>
          <w:sz w:val="26"/>
          <w:szCs w:val="26"/>
          <w:lang w:val="vi-VN"/>
        </w:rPr>
        <w:t>(2</w:t>
      </w:r>
      <w:r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3A25C7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thấu kính phân kỳ có tiêu cự 30 cm, vật sáng AB đặt vuông góc với trục chính </w:t>
      </w:r>
      <w:r>
        <w:rPr>
          <w:rFonts w:ascii="Times New Roman" w:hAnsi="Times New Roman" w:cs="Times New Roman"/>
          <w:sz w:val="26"/>
          <w:szCs w:val="26"/>
        </w:rPr>
        <w:t xml:space="preserve">của thấu kính </w:t>
      </w:r>
      <w:r>
        <w:rPr>
          <w:rFonts w:ascii="Times New Roman" w:hAnsi="Times New Roman" w:cs="Times New Roman"/>
          <w:sz w:val="26"/>
          <w:szCs w:val="26"/>
          <w:lang w:val="vi-VN"/>
        </w:rPr>
        <w:t>và cách thấu kính một khoảng 30 cm.</w:t>
      </w:r>
    </w:p>
    <w:p w:rsidR="00756B42" w:rsidRPr="00756B42" w:rsidRDefault="00756B42" w:rsidP="00756B42">
      <w:pPr>
        <w:spacing w:after="0" w:line="340" w:lineRule="atLeast"/>
        <w:rPr>
          <w:rFonts w:ascii="Times New Roman" w:hAnsi="Times New Roman"/>
          <w:sz w:val="26"/>
          <w:szCs w:val="26"/>
          <w:lang w:val="vi-VN"/>
        </w:rPr>
      </w:pPr>
      <w:r w:rsidRPr="00756B42">
        <w:rPr>
          <w:rFonts w:ascii="Times New Roman" w:hAnsi="Times New Roman"/>
          <w:sz w:val="26"/>
          <w:szCs w:val="26"/>
        </w:rPr>
        <w:t xml:space="preserve">a. </w:t>
      </w:r>
      <w:r w:rsidRPr="00756B42">
        <w:rPr>
          <w:rFonts w:ascii="Times New Roman" w:hAnsi="Times New Roman"/>
          <w:sz w:val="26"/>
          <w:szCs w:val="26"/>
          <w:lang w:val="vi-VN"/>
        </w:rPr>
        <w:t>Xác định vị trí, tính chất của ảnh? (1</w:t>
      </w:r>
      <w:r w:rsidRPr="00756B42">
        <w:rPr>
          <w:rFonts w:ascii="Times New Roman" w:hAnsi="Times New Roman"/>
          <w:sz w:val="26"/>
          <w:szCs w:val="26"/>
        </w:rPr>
        <w:t>,</w:t>
      </w:r>
      <w:r w:rsidRPr="00756B42">
        <w:rPr>
          <w:rFonts w:ascii="Times New Roman" w:hAnsi="Times New Roman"/>
          <w:sz w:val="26"/>
          <w:szCs w:val="26"/>
          <w:lang w:val="vi-VN"/>
        </w:rPr>
        <w:t>0 điểm)</w:t>
      </w:r>
    </w:p>
    <w:p w:rsidR="00756B42" w:rsidRDefault="00756B42" w:rsidP="00756B42">
      <w:pPr>
        <w:spacing w:after="0" w:line="340" w:lineRule="atLeast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  <w:lang w:val="vi-VN"/>
        </w:rPr>
        <w:t>Tìm số phóng đại của ảnh</w:t>
      </w:r>
      <w:r w:rsidRPr="00A4159F">
        <w:rPr>
          <w:rFonts w:ascii="Times New Roman" w:hAnsi="Times New Roman"/>
          <w:sz w:val="26"/>
          <w:szCs w:val="26"/>
          <w:lang w:val="vi-VN"/>
        </w:rPr>
        <w:t>? (1</w:t>
      </w:r>
      <w:r w:rsidRPr="00A4159F">
        <w:rPr>
          <w:rFonts w:ascii="Times New Roman" w:hAnsi="Times New Roman"/>
          <w:sz w:val="26"/>
          <w:szCs w:val="26"/>
        </w:rPr>
        <w:t>,</w:t>
      </w:r>
      <w:r w:rsidRPr="00A4159F">
        <w:rPr>
          <w:rFonts w:ascii="Times New Roman" w:hAnsi="Times New Roman"/>
          <w:sz w:val="26"/>
          <w:szCs w:val="26"/>
          <w:lang w:val="vi-VN"/>
        </w:rPr>
        <w:t>0 điểm)</w:t>
      </w:r>
    </w:p>
    <w:p w:rsidR="004150E0" w:rsidRDefault="000F7F47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9EC5EDA" wp14:editId="5BFFC5D2">
                <wp:simplePos x="0" y="0"/>
                <wp:positionH relativeFrom="column">
                  <wp:posOffset>3853815</wp:posOffset>
                </wp:positionH>
                <wp:positionV relativeFrom="paragraph">
                  <wp:posOffset>365760</wp:posOffset>
                </wp:positionV>
                <wp:extent cx="282575" cy="200660"/>
                <wp:effectExtent l="0" t="0" r="0" b="635"/>
                <wp:wrapNone/>
                <wp:docPr id="1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575" cy="200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E91" w:rsidRDefault="00774E91" w:rsidP="00774E91">
                            <w:pPr>
                              <w:pStyle w:val="Heading1"/>
                              <w:rPr>
                                <w:rFonts w:ascii="Times New Roman" w:hAnsi="Times New Roman"/>
                                <w:sz w:val="20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left:0;text-align:left;margin-left:303.45pt;margin-top:28.8pt;width:22.25pt;height:15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" filled="f" stroked="f" strokecolor="fuchsia" strokeweight="1.5pt">
                <v:textbox inset="0,0,0,0">
                  <w:txbxContent>
                    <w:p w:rsidR="00774E91" w:rsidRDefault="00774E91" w:rsidP="00774E91">
                      <w:pPr>
                        <w:pStyle w:val="Heading1"/>
                        <w:rPr>
                          <w:rFonts w:ascii="Times New Roman" w:hAnsi="Times New Roman"/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756B42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</w:p>
    <w:p w:rsidR="00756B42" w:rsidRPr="004150E0" w:rsidRDefault="00756B42" w:rsidP="00756B42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375EE" w:rsidRPr="003A25C7" w:rsidRDefault="00DA4508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--</w:t>
      </w:r>
      <w:r w:rsidR="00933A72" w:rsidRPr="003A25C7">
        <w:rPr>
          <w:rFonts w:ascii="Times New Roman" w:hAnsi="Times New Roman" w:cs="Times New Roman"/>
          <w:b/>
          <w:sz w:val="26"/>
          <w:szCs w:val="26"/>
          <w:lang w:val="vi-VN"/>
        </w:rPr>
        <w:t>HẾT</w:t>
      </w: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</w:t>
      </w:r>
    </w:p>
    <w:p w:rsidR="00BC619C" w:rsidRPr="003A25C7" w:rsidRDefault="00BC619C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  <w:bookmarkStart w:id="0" w:name="_GoBack"/>
      <w:bookmarkEnd w:id="0"/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15038B" w:rsidRPr="00DF28F5" w:rsidRDefault="0015038B" w:rsidP="00782039">
      <w:pPr>
        <w:spacing w:after="0" w:line="288" w:lineRule="auto"/>
        <w:rPr>
          <w:rFonts w:ascii="Times New Roman" w:hAnsi="Times New Roman" w:cs="Times New Roman"/>
        </w:rPr>
      </w:pPr>
    </w:p>
    <w:sectPr w:rsidR="0015038B" w:rsidRPr="00DF28F5" w:rsidSect="007E0A90">
      <w:pgSz w:w="11909" w:h="16834" w:code="9"/>
      <w:pgMar w:top="720" w:right="569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7507" w:rsidRDefault="009A7507" w:rsidP="00F0228A">
      <w:pPr>
        <w:spacing w:after="0" w:line="240" w:lineRule="auto"/>
      </w:pPr>
      <w:r>
        <w:separator/>
      </w:r>
    </w:p>
  </w:endnote>
  <w:endnote w:type="continuationSeparator" w:id="0">
    <w:p w:rsidR="009A7507" w:rsidRDefault="009A7507" w:rsidP="00F0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7507" w:rsidRDefault="009A7507" w:rsidP="00F0228A">
      <w:pPr>
        <w:spacing w:after="0" w:line="240" w:lineRule="auto"/>
      </w:pPr>
      <w:r>
        <w:separator/>
      </w:r>
    </w:p>
  </w:footnote>
  <w:footnote w:type="continuationSeparator" w:id="0">
    <w:p w:rsidR="009A7507" w:rsidRDefault="009A7507" w:rsidP="00F022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52F99"/>
    <w:multiLevelType w:val="hybridMultilevel"/>
    <w:tmpl w:val="BC442DA8"/>
    <w:lvl w:ilvl="0" w:tplc="A642AE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A136E"/>
    <w:multiLevelType w:val="hybridMultilevel"/>
    <w:tmpl w:val="4B324430"/>
    <w:lvl w:ilvl="0" w:tplc="042A0019">
      <w:start w:val="1"/>
      <w:numFmt w:val="lowerLetter"/>
      <w:lvlText w:val="%1."/>
      <w:lvlJc w:val="left"/>
      <w:pPr>
        <w:ind w:left="612" w:hanging="360"/>
      </w:p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>
    <w:nsid w:val="2526667B"/>
    <w:multiLevelType w:val="hybridMultilevel"/>
    <w:tmpl w:val="1FB60438"/>
    <w:lvl w:ilvl="0" w:tplc="A0E03A1E">
      <w:start w:val="1"/>
      <w:numFmt w:val="decimal"/>
      <w:lvlText w:val="Bài %1."/>
      <w:lvlJc w:val="center"/>
      <w:pPr>
        <w:ind w:left="765" w:hanging="360"/>
      </w:pPr>
      <w:rPr>
        <w:b/>
        <w:i/>
      </w:rPr>
    </w:lvl>
    <w:lvl w:ilvl="1" w:tplc="49BC2AC8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2" w:tplc="9A9AA604">
      <w:start w:val="1"/>
      <w:numFmt w:val="decimal"/>
      <w:lvlText w:val="%3.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D5093E"/>
    <w:multiLevelType w:val="hybridMultilevel"/>
    <w:tmpl w:val="F30EDF5E"/>
    <w:lvl w:ilvl="0" w:tplc="CC1CF99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BD5"/>
    <w:rsid w:val="00056485"/>
    <w:rsid w:val="00062B24"/>
    <w:rsid w:val="000A3464"/>
    <w:rsid w:val="000F7F47"/>
    <w:rsid w:val="001045C9"/>
    <w:rsid w:val="00137095"/>
    <w:rsid w:val="0015038B"/>
    <w:rsid w:val="00182746"/>
    <w:rsid w:val="00186BD5"/>
    <w:rsid w:val="001925BE"/>
    <w:rsid w:val="00195E29"/>
    <w:rsid w:val="001E75E7"/>
    <w:rsid w:val="002458FF"/>
    <w:rsid w:val="002676F5"/>
    <w:rsid w:val="002A4EEA"/>
    <w:rsid w:val="00331E2B"/>
    <w:rsid w:val="0035186E"/>
    <w:rsid w:val="0039457F"/>
    <w:rsid w:val="003A25C7"/>
    <w:rsid w:val="003B456D"/>
    <w:rsid w:val="003C6736"/>
    <w:rsid w:val="004011B1"/>
    <w:rsid w:val="004150E0"/>
    <w:rsid w:val="004411C0"/>
    <w:rsid w:val="00441C34"/>
    <w:rsid w:val="00461C51"/>
    <w:rsid w:val="004652F5"/>
    <w:rsid w:val="00494BD8"/>
    <w:rsid w:val="004A1E56"/>
    <w:rsid w:val="004B590D"/>
    <w:rsid w:val="004B6728"/>
    <w:rsid w:val="004C398D"/>
    <w:rsid w:val="004C77FC"/>
    <w:rsid w:val="004E6793"/>
    <w:rsid w:val="00572B5E"/>
    <w:rsid w:val="00590A27"/>
    <w:rsid w:val="005F0489"/>
    <w:rsid w:val="005F72B1"/>
    <w:rsid w:val="00602C8B"/>
    <w:rsid w:val="006408BB"/>
    <w:rsid w:val="0064549C"/>
    <w:rsid w:val="0065626E"/>
    <w:rsid w:val="0066116A"/>
    <w:rsid w:val="00685EDF"/>
    <w:rsid w:val="006C4BA5"/>
    <w:rsid w:val="006C5E1B"/>
    <w:rsid w:val="006D17AB"/>
    <w:rsid w:val="006E0B07"/>
    <w:rsid w:val="007375EE"/>
    <w:rsid w:val="0074679F"/>
    <w:rsid w:val="00753776"/>
    <w:rsid w:val="00756B42"/>
    <w:rsid w:val="00774E91"/>
    <w:rsid w:val="00782039"/>
    <w:rsid w:val="0078616D"/>
    <w:rsid w:val="007D0D46"/>
    <w:rsid w:val="007D682B"/>
    <w:rsid w:val="007E0A90"/>
    <w:rsid w:val="007F13C0"/>
    <w:rsid w:val="00804320"/>
    <w:rsid w:val="00816BED"/>
    <w:rsid w:val="00842E68"/>
    <w:rsid w:val="00843614"/>
    <w:rsid w:val="008502F4"/>
    <w:rsid w:val="00853799"/>
    <w:rsid w:val="00874C12"/>
    <w:rsid w:val="00895D9F"/>
    <w:rsid w:val="008B2964"/>
    <w:rsid w:val="008D085B"/>
    <w:rsid w:val="008E522C"/>
    <w:rsid w:val="00912E37"/>
    <w:rsid w:val="00920475"/>
    <w:rsid w:val="00927A66"/>
    <w:rsid w:val="00933A72"/>
    <w:rsid w:val="009367F7"/>
    <w:rsid w:val="00936ED2"/>
    <w:rsid w:val="00992BEF"/>
    <w:rsid w:val="009A7507"/>
    <w:rsid w:val="009F2943"/>
    <w:rsid w:val="00A11019"/>
    <w:rsid w:val="00A24F02"/>
    <w:rsid w:val="00A4159F"/>
    <w:rsid w:val="00A5624E"/>
    <w:rsid w:val="00A86789"/>
    <w:rsid w:val="00A90E4E"/>
    <w:rsid w:val="00AA1B25"/>
    <w:rsid w:val="00AC1B9E"/>
    <w:rsid w:val="00AC40B7"/>
    <w:rsid w:val="00AE6150"/>
    <w:rsid w:val="00AF187A"/>
    <w:rsid w:val="00AF5167"/>
    <w:rsid w:val="00B105A3"/>
    <w:rsid w:val="00B116E6"/>
    <w:rsid w:val="00B239D2"/>
    <w:rsid w:val="00B25816"/>
    <w:rsid w:val="00B27247"/>
    <w:rsid w:val="00B322F4"/>
    <w:rsid w:val="00B4624F"/>
    <w:rsid w:val="00B76345"/>
    <w:rsid w:val="00B93DEC"/>
    <w:rsid w:val="00B94FD5"/>
    <w:rsid w:val="00BA18A6"/>
    <w:rsid w:val="00BC619C"/>
    <w:rsid w:val="00C10CE7"/>
    <w:rsid w:val="00C201A4"/>
    <w:rsid w:val="00C26464"/>
    <w:rsid w:val="00C26B8B"/>
    <w:rsid w:val="00C37190"/>
    <w:rsid w:val="00C37FE3"/>
    <w:rsid w:val="00C6557B"/>
    <w:rsid w:val="00C72E2B"/>
    <w:rsid w:val="00C76681"/>
    <w:rsid w:val="00CC431A"/>
    <w:rsid w:val="00CD182C"/>
    <w:rsid w:val="00CD4CDC"/>
    <w:rsid w:val="00CE586C"/>
    <w:rsid w:val="00CF4E63"/>
    <w:rsid w:val="00D3492E"/>
    <w:rsid w:val="00D35A6B"/>
    <w:rsid w:val="00D65C1B"/>
    <w:rsid w:val="00DA4508"/>
    <w:rsid w:val="00DC6655"/>
    <w:rsid w:val="00DE3429"/>
    <w:rsid w:val="00DE6788"/>
    <w:rsid w:val="00DF28F5"/>
    <w:rsid w:val="00E246FB"/>
    <w:rsid w:val="00E37BA6"/>
    <w:rsid w:val="00E81C42"/>
    <w:rsid w:val="00E91DB4"/>
    <w:rsid w:val="00EC3047"/>
    <w:rsid w:val="00EE0292"/>
    <w:rsid w:val="00EE0D79"/>
    <w:rsid w:val="00EE1450"/>
    <w:rsid w:val="00EF76A4"/>
    <w:rsid w:val="00F0228A"/>
    <w:rsid w:val="00F30A22"/>
    <w:rsid w:val="00F431DC"/>
    <w:rsid w:val="00F43D72"/>
    <w:rsid w:val="00F64E71"/>
    <w:rsid w:val="00F83854"/>
    <w:rsid w:val="00F93ADB"/>
    <w:rsid w:val="00FB15F0"/>
    <w:rsid w:val="00FC1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4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587188B4-201C-4CC0-842F-AB6223D52E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4</Pages>
  <Words>320</Words>
  <Characters>183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n_IT</dc:creator>
  <cp:keywords/>
  <dc:description/>
  <cp:lastModifiedBy>Microsoft</cp:lastModifiedBy>
  <cp:revision>49</cp:revision>
  <cp:lastPrinted>2015-12-06T07:40:00Z</cp:lastPrinted>
  <dcterms:created xsi:type="dcterms:W3CDTF">2017-04-20T15:07:00Z</dcterms:created>
  <dcterms:modified xsi:type="dcterms:W3CDTF">2017-05-12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